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</w:t>
      </w:r>
      <w:proofErr w:type="gramStart"/>
      <w:r w:rsidR="00DD767A">
        <w:rPr>
          <w:sz w:val="22"/>
        </w:rPr>
        <w:t>the</w:t>
      </w:r>
      <w:proofErr w:type="gramEnd"/>
      <w:r w:rsidR="00DD767A">
        <w:rPr>
          <w:sz w:val="22"/>
        </w:rPr>
        <w:t xml:space="preserve">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 xml:space="preserve">hiba </w:t>
      </w:r>
      <w:proofErr w:type="gramStart"/>
      <w:r w:rsidR="002F688C" w:rsidRPr="002F688C">
        <w:rPr>
          <w:sz w:val="22"/>
        </w:rPr>
        <w:t>et</w:t>
      </w:r>
      <w:proofErr w:type="gramEnd"/>
      <w:r w:rsidR="002F688C" w:rsidRPr="002F688C">
        <w:rPr>
          <w:sz w:val="22"/>
        </w:rPr>
        <w:t>. al</w:t>
      </w:r>
      <w:proofErr w:type="gramStart"/>
      <w:r w:rsidR="002F688C" w:rsidRPr="002F688C">
        <w:rPr>
          <w:sz w:val="22"/>
        </w:rPr>
        <w:t>.</w:t>
      </w:r>
      <w:r w:rsidR="002F688C">
        <w:rPr>
          <w:color w:val="FF0000"/>
          <w:sz w:val="22"/>
        </w:rPr>
        <w:t>[</w:t>
      </w:r>
      <w:proofErr w:type="gramEnd"/>
      <w:r w:rsidR="002F688C">
        <w:rPr>
          <w:color w:val="FF0000"/>
          <w:sz w:val="22"/>
        </w:rPr>
        <w:t>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proofErr w:type="spellStart"/>
      <w:r w:rsidR="00A26F62">
        <w:rPr>
          <w:sz w:val="22"/>
        </w:rPr>
        <w:t>Largeau</w:t>
      </w:r>
      <w:proofErr w:type="spellEnd"/>
      <w:r w:rsidR="00A26F62">
        <w:rPr>
          <w:sz w:val="22"/>
        </w:rPr>
        <w:t xml:space="preserve"> and </w:t>
      </w:r>
      <w:proofErr w:type="spellStart"/>
      <w:r w:rsidR="00A26F62">
        <w:rPr>
          <w:sz w:val="22"/>
        </w:rPr>
        <w:t>Moriniere</w:t>
      </w:r>
      <w:proofErr w:type="spellEnd"/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proofErr w:type="spellStart"/>
      <w:r w:rsidR="004160E8">
        <w:rPr>
          <w:sz w:val="22"/>
        </w:rPr>
        <w:t>Camussi</w:t>
      </w:r>
      <w:proofErr w:type="spellEnd"/>
      <w:r w:rsidR="004160E8">
        <w:rPr>
          <w:sz w:val="22"/>
        </w:rPr>
        <w:t xml:space="preserve"> </w:t>
      </w:r>
      <w:proofErr w:type="gramStart"/>
      <w:r w:rsidR="004160E8">
        <w:rPr>
          <w:sz w:val="22"/>
        </w:rPr>
        <w:t>et</w:t>
      </w:r>
      <w:proofErr w:type="gramEnd"/>
      <w:r w:rsidR="004160E8">
        <w:rPr>
          <w:sz w:val="22"/>
        </w:rPr>
        <w:t>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</w:t>
      </w:r>
      <w:proofErr w:type="spellStart"/>
      <w:r w:rsidR="00A26468">
        <w:rPr>
          <w:sz w:val="22"/>
        </w:rPr>
        <w:t>Stuer</w:t>
      </w:r>
      <w:proofErr w:type="spellEnd"/>
      <w:r w:rsidR="00A26468">
        <w:rPr>
          <w:sz w:val="22"/>
        </w:rPr>
        <w:t xml:space="preserve">, </w:t>
      </w:r>
      <w:proofErr w:type="spellStart"/>
      <w:r w:rsidR="00A26468">
        <w:rPr>
          <w:sz w:val="22"/>
        </w:rPr>
        <w:t>Gyr</w:t>
      </w:r>
      <w:proofErr w:type="spellEnd"/>
      <w:r w:rsidR="00A26468">
        <w:rPr>
          <w:sz w:val="22"/>
        </w:rPr>
        <w:t xml:space="preserve"> and </w:t>
      </w:r>
      <w:proofErr w:type="spellStart"/>
      <w:r w:rsidR="00A26468">
        <w:rPr>
          <w:sz w:val="22"/>
        </w:rPr>
        <w:t>Kinzelbach</w:t>
      </w:r>
      <w:proofErr w:type="spellEnd"/>
      <w:r w:rsidR="00A26468">
        <w:rPr>
          <w:sz w:val="22"/>
        </w:rPr>
        <w:t xml:space="preserve">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proofErr w:type="spellStart"/>
      <w:r w:rsidR="0066411B">
        <w:rPr>
          <w:sz w:val="22"/>
        </w:rPr>
        <w:t>Zukoski</w:t>
      </w:r>
      <w:proofErr w:type="spellEnd"/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  <w:r w:rsidR="000471E0" w:rsidRPr="000471E0">
        <w:rPr>
          <w:color w:val="FF0000"/>
          <w:sz w:val="22"/>
        </w:rPr>
        <w:t>XXX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proofErr w:type="spellStart"/>
      <w:r>
        <w:rPr>
          <w:sz w:val="22"/>
        </w:rPr>
        <w:lastRenderedPageBreak/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</w:t>
      </w:r>
      <w:r w:rsidR="00424D0C">
        <w:rPr>
          <w:sz w:val="22"/>
        </w:rPr>
        <w:lastRenderedPageBreak/>
        <w:t>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939356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</w:t>
      </w:r>
      <w:r w:rsidR="00D12F69">
        <w:rPr>
          <w:sz w:val="22"/>
        </w:rPr>
        <w:lastRenderedPageBreak/>
        <w:t xml:space="preserve">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939357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proofErr w:type="spellStart"/>
      <w:r w:rsidR="004158D6">
        <w:t>Bassi-Rebay</w:t>
      </w:r>
      <w:proofErr w:type="spellEnd"/>
      <w:r w:rsidR="004158D6">
        <w:t xml:space="preserve">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proofErr w:type="spellStart"/>
      <w:r w:rsidR="006E0A40">
        <w:t>Smagorinsky</w:t>
      </w:r>
      <w:proofErr w:type="spellEnd"/>
      <w:r w:rsidR="006E0A40">
        <w:t xml:space="preserve">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lastRenderedPageBreak/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 xml:space="preserve">ources, the </w:t>
      </w:r>
      <w:proofErr w:type="spellStart"/>
      <w:r w:rsidR="00E4087F">
        <w:rPr>
          <w:sz w:val="22"/>
        </w:rPr>
        <w:t>streamwise</w:t>
      </w:r>
      <w:proofErr w:type="spellEnd"/>
      <w:r w:rsidR="00E4087F">
        <w:rPr>
          <w:sz w:val="22"/>
        </w:rPr>
        <w:t xml:space="preserve">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BC51AE">
        <w:rPr>
          <w:sz w:val="22"/>
        </w:rPr>
        <w:t xml:space="preserve"> The step is set at the </w:t>
      </w:r>
      <w:proofErr w:type="spellStart"/>
      <w:r w:rsidR="00BC51AE">
        <w:rPr>
          <w:sz w:val="22"/>
        </w:rPr>
        <w:t>streamwise</w:t>
      </w:r>
      <w:proofErr w:type="spellEnd"/>
      <w:r w:rsidR="00BC51AE">
        <w:rPr>
          <w:sz w:val="22"/>
        </w:rPr>
        <w:t xml:space="preserve"> location of x=0.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 xml:space="preserve">FFS, while the outflow plane is located </w:t>
      </w:r>
      <w:r w:rsidR="008623C7">
        <w:rPr>
          <w:sz w:val="22"/>
        </w:rPr>
        <w:t>at 50 times of h downstream of the step</w:t>
      </w:r>
      <w:r w:rsidR="003F5093">
        <w:rPr>
          <w:sz w:val="22"/>
        </w:rPr>
        <w:t>.</w:t>
      </w:r>
      <w:r w:rsidR="008623C7">
        <w:rPr>
          <w:sz w:val="22"/>
        </w:rPr>
        <w:t xml:space="preserve"> The upper boundary is set as </w:t>
      </w:r>
      <w:proofErr w:type="spellStart"/>
      <w:r w:rsidR="008623C7">
        <w:rPr>
          <w:sz w:val="22"/>
        </w:rPr>
        <w:t>farfield</w:t>
      </w:r>
      <w:proofErr w:type="spellEnd"/>
      <w:r w:rsidR="008623C7">
        <w:rPr>
          <w:sz w:val="22"/>
        </w:rPr>
        <w:t xml:space="preserve"> boun</w:t>
      </w:r>
      <w:r w:rsidR="00AE3654">
        <w:rPr>
          <w:sz w:val="22"/>
        </w:rPr>
        <w:t>dary condition at 50 t</w:t>
      </w:r>
      <w:r w:rsidR="003C0C7A">
        <w:rPr>
          <w:sz w:val="22"/>
        </w:rPr>
        <w:t>imes of h, thus minimizes its effect on the boundary</w:t>
      </w:r>
      <w:r w:rsidR="00BC4EB0">
        <w:rPr>
          <w:sz w:val="22"/>
        </w:rPr>
        <w:t xml:space="preserve"> layer. The characteristic outflow boundary described in Section 2.4 is </w:t>
      </w:r>
      <w:r w:rsidR="00F34B4B">
        <w:rPr>
          <w:sz w:val="22"/>
        </w:rPr>
        <w:t>applied at the outflow boundary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</w:t>
      </w:r>
      <w:proofErr w:type="spellStart"/>
      <w:r w:rsidR="005D60D9">
        <w:rPr>
          <w:sz w:val="22"/>
        </w:rPr>
        <w:t>streamwise</w:t>
      </w:r>
      <w:proofErr w:type="spellEnd"/>
      <w:r w:rsidR="005D60D9">
        <w:rPr>
          <w:sz w:val="22"/>
        </w:rPr>
        <w:t xml:space="preserve"> location from the leading edge of the </w:t>
      </w:r>
      <w:proofErr w:type="spellStart"/>
      <w:r w:rsidR="005D60D9">
        <w:rPr>
          <w:sz w:val="22"/>
        </w:rPr>
        <w:t>flate</w:t>
      </w:r>
      <w:proofErr w:type="spellEnd"/>
      <w:r w:rsidR="005D60D9">
        <w:rPr>
          <w:sz w:val="22"/>
        </w:rPr>
        <w:t xml:space="preserve">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939358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proofErr w:type="gramStart"/>
      <w:r>
        <w:rPr>
          <w:rFonts w:hint="eastAsia"/>
          <w:sz w:val="22"/>
        </w:rPr>
        <w:t>where</w:t>
      </w:r>
      <w:proofErr w:type="gramEnd"/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939359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939360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</w:t>
      </w:r>
      <w:proofErr w:type="spellStart"/>
      <w:r w:rsidR="004153D9">
        <w:rPr>
          <w:sz w:val="22"/>
        </w:rPr>
        <w:t>spanwise</w:t>
      </w:r>
      <w:proofErr w:type="spellEnd"/>
      <w:r w:rsidR="004153D9">
        <w:rPr>
          <w:sz w:val="22"/>
        </w:rPr>
        <w:t xml:space="preserve"> width respectively. </w:t>
      </w:r>
      <w:r w:rsidR="00CC480F">
        <w:rPr>
          <w:sz w:val="22"/>
        </w:rPr>
        <w:t xml:space="preserve">The disturbance is periodic in time with a frequency </w:t>
      </w:r>
      <w:proofErr w:type="gramStart"/>
      <w:r w:rsidR="00CC480F">
        <w:rPr>
          <w:sz w:val="22"/>
        </w:rPr>
        <w:t xml:space="preserve">of </w:t>
      </w:r>
      <w:proofErr w:type="gramEnd"/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939361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234E1A">
      <w:pPr>
        <w:ind w:left="315" w:firstLine="420"/>
      </w:pPr>
      <w:r>
        <w:rPr>
          <w:rFonts w:hint="eastAsia"/>
        </w:rPr>
        <w:t>Flat plate boundary layer flows</w:t>
      </w:r>
      <w:r w:rsidR="0074158E">
        <w:t xml:space="preserve"> serve as a basis for </w:t>
      </w:r>
      <w:r w:rsidR="00F8031A">
        <w:t xml:space="preserve">the study </w:t>
      </w:r>
      <w:r w:rsidR="00234E1A">
        <w:t>of transitional flows. Here, a flat plate with the same inl</w:t>
      </w:r>
      <w:r w:rsidR="007657D1">
        <w:t xml:space="preserve">et flow condition </w:t>
      </w:r>
      <w:r w:rsidR="00232B16">
        <w:t>and other configurations is</w:t>
      </w:r>
      <w:r w:rsidR="007657D1">
        <w:t xml:space="preserve"> calculated, in order to find whether such </w:t>
      </w:r>
      <w:r w:rsidR="00D35E55">
        <w:t>disturbance will trigger the flow transition itself.</w:t>
      </w:r>
      <w:r w:rsidR="003418C9">
        <w:t xml:space="preserve"> </w:t>
      </w:r>
    </w:p>
    <w:p w:rsidR="00234E1A" w:rsidRDefault="007122D3" w:rsidP="006033B9">
      <w:pPr>
        <w:ind w:left="315" w:firstLine="420"/>
      </w:pPr>
      <w:r>
        <w:t xml:space="preserve">Figure </w:t>
      </w:r>
      <w:r w:rsidRPr="007122D3">
        <w:rPr>
          <w:color w:val="FF0000"/>
        </w:rPr>
        <w:t>X</w:t>
      </w:r>
      <w:r>
        <w:rPr>
          <w:color w:val="FF0000"/>
        </w:rPr>
        <w:t xml:space="preserve"> </w:t>
      </w:r>
      <w:r>
        <w:t xml:space="preserve">shows the </w:t>
      </w:r>
      <w:r w:rsidR="00170663">
        <w:t xml:space="preserve">averaged </w:t>
      </w:r>
      <w:proofErr w:type="spellStart"/>
      <w:r w:rsidR="006033B9">
        <w:t>streamwise</w:t>
      </w:r>
      <w:proofErr w:type="spellEnd"/>
      <w:r w:rsidR="006033B9">
        <w:t xml:space="preserve"> velocity profile at different </w:t>
      </w:r>
      <w:proofErr w:type="spellStart"/>
      <w:r w:rsidR="006033B9">
        <w:t>streamwise</w:t>
      </w:r>
      <w:proofErr w:type="spellEnd"/>
      <w:r w:rsidR="006033B9">
        <w:t xml:space="preserve"> locations of the flat plate boundary layer flow calculated.</w:t>
      </w:r>
      <w:r w:rsidR="006B1A11">
        <w:t xml:space="preserve"> </w:t>
      </w:r>
      <w:r w:rsidR="002451CF">
        <w:t xml:space="preserve">The </w:t>
      </w:r>
      <w:proofErr w:type="spellStart"/>
      <w:r w:rsidR="002451CF">
        <w:t>flowfield</w:t>
      </w:r>
      <w:proofErr w:type="spellEnd"/>
      <w:r w:rsidR="002451CF">
        <w:t xml:space="preserve"> is both averaged both in time series an</w:t>
      </w:r>
      <w:r w:rsidR="00114F9B">
        <w:t xml:space="preserve">d in </w:t>
      </w:r>
      <w:proofErr w:type="spellStart"/>
      <w:r w:rsidR="00114F9B">
        <w:t>spanwise</w:t>
      </w:r>
      <w:proofErr w:type="spellEnd"/>
      <w:r w:rsidR="00114F9B">
        <w:t xml:space="preserve"> direction, with more than 60 million samples altogether. </w:t>
      </w:r>
      <w:r w:rsidR="007F2CB3">
        <w:t xml:space="preserve">It is found that at all the </w:t>
      </w:r>
      <w:proofErr w:type="spellStart"/>
      <w:r w:rsidR="00D46CF4">
        <w:t>streamwise</w:t>
      </w:r>
      <w:proofErr w:type="spellEnd"/>
      <w:r w:rsidR="00D46CF4">
        <w:t xml:space="preserve"> planes </w:t>
      </w:r>
      <w:r w:rsidR="00896489">
        <w:t xml:space="preserve">shown in the figure, </w:t>
      </w:r>
      <w:r w:rsidR="00D05995">
        <w:t>the velocit</w:t>
      </w:r>
      <w:r w:rsidR="0019726F">
        <w:t>y profile</w:t>
      </w:r>
      <w:r w:rsidR="00CA0795">
        <w:t xml:space="preserve">s resemble each other, with </w:t>
      </w:r>
      <w:r w:rsidR="00876115">
        <w:t xml:space="preserve">almost identical slope at the </w:t>
      </w:r>
      <w:r w:rsidR="008F7E4F">
        <w:t>wall.</w:t>
      </w:r>
      <w:r w:rsidR="00614231">
        <w:t xml:space="preserve"> This supports the viewpoint that the flow stays laminar in this case.</w:t>
      </w:r>
    </w:p>
    <w:p w:rsidR="00614231" w:rsidRPr="00614231" w:rsidRDefault="00614231" w:rsidP="006033B9">
      <w:pPr>
        <w:ind w:left="315" w:firstLine="420"/>
        <w:rPr>
          <w:rFonts w:hint="eastAsia"/>
        </w:rPr>
      </w:pPr>
      <w:r>
        <w:t xml:space="preserve">Non-dimensional turbulent intensity </w:t>
      </w:r>
      <w:r w:rsidR="006F09EC" w:rsidRPr="006F09EC">
        <w:rPr>
          <w:position w:val="-8"/>
        </w:rPr>
        <w:object w:dxaOrig="720" w:dyaOrig="360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548939362" r:id="rId18"/>
        </w:object>
      </w:r>
      <w:r w:rsidR="00BB7B21">
        <w:t xml:space="preserve">of </w:t>
      </w:r>
      <w:r w:rsidR="000E1182">
        <w:t xml:space="preserve">the flat plate flow </w:t>
      </w:r>
      <w:r w:rsidR="006F09EC">
        <w:t>is shown in</w:t>
      </w:r>
      <w:r>
        <w:t xml:space="preserve"> Figure </w:t>
      </w:r>
      <w:r w:rsidRPr="00614231">
        <w:rPr>
          <w:color w:val="FF0000"/>
        </w:rPr>
        <w:t>X</w:t>
      </w:r>
      <w:r w:rsidR="005B4384">
        <w:t xml:space="preserve">. </w:t>
      </w:r>
      <w:r w:rsidR="005B4384">
        <w:lastRenderedPageBreak/>
        <w:t xml:space="preserve">Here k is </w:t>
      </w:r>
      <w:r w:rsidR="009457D3">
        <w:t xml:space="preserve">the turbulent kinetic energy, and </w:t>
      </w:r>
      <w:r w:rsidR="00BB7B21">
        <w:t>U is the</w:t>
      </w:r>
      <w:r>
        <w:rPr>
          <w:color w:val="FF0000"/>
        </w:rPr>
        <w:t xml:space="preserve"> </w:t>
      </w:r>
      <w:r w:rsidR="00C70A31" w:rsidRPr="00BA5A45">
        <w:t xml:space="preserve">magnitude of </w:t>
      </w:r>
      <w:r w:rsidR="00BA5A45">
        <w:t xml:space="preserve">local </w:t>
      </w:r>
      <w:r w:rsidR="00C70A31" w:rsidRPr="00BA5A45">
        <w:t>velocity</w:t>
      </w:r>
      <w:r w:rsidR="00FA3264" w:rsidRPr="00FA3264">
        <w:t>.</w:t>
      </w:r>
      <w:r w:rsidR="006D5FFA">
        <w:t xml:space="preserve"> </w:t>
      </w:r>
      <w:r w:rsidR="006F2A1B">
        <w:t xml:space="preserve">This variable </w:t>
      </w:r>
      <w:r w:rsidR="006542C3">
        <w:t>takes both averaged local velocity and turbulent effect</w:t>
      </w:r>
      <w:r w:rsidR="00EE72C7">
        <w:t xml:space="preserve"> into effect, eliminating the </w:t>
      </w:r>
      <w:r w:rsidR="00A6310D">
        <w:t xml:space="preserve">sharp velocity changing effect in the boundary layer. </w:t>
      </w:r>
      <w:r w:rsidR="00B12BCE">
        <w:t>For the flat plate flow, t</w:t>
      </w:r>
      <w:r w:rsidR="00DA2CE5">
        <w:t xml:space="preserve">he </w:t>
      </w:r>
      <w:r w:rsidR="00990209">
        <w:t xml:space="preserve">value of </w:t>
      </w:r>
      <w:r w:rsidR="00DA2CE5">
        <w:t xml:space="preserve">non-dimensional turbulent intensity </w:t>
      </w:r>
      <w:r w:rsidR="00475C60">
        <w:t xml:space="preserve">is no larger than </w:t>
      </w:r>
      <w:r w:rsidR="00B6366D">
        <w:t xml:space="preserve">0.04 in the whole boundary layer, </w:t>
      </w:r>
      <w:r w:rsidR="00990209">
        <w:t xml:space="preserve">also indicating that the flow is not experiencing a </w:t>
      </w:r>
      <w:r w:rsidR="00BB44C5">
        <w:t>transition.</w:t>
      </w:r>
      <w:r w:rsidR="00757181">
        <w:t xml:space="preserve"> These figures above </w:t>
      </w:r>
      <w:r w:rsidR="002A39D4">
        <w:t>demonstrate</w:t>
      </w:r>
      <w:r w:rsidR="0042237E">
        <w:t xml:space="preserve"> that</w:t>
      </w:r>
      <w:r w:rsidR="00A444AB">
        <w:t xml:space="preserve"> </w:t>
      </w:r>
      <w:r w:rsidR="00D95505">
        <w:t xml:space="preserve">the disturbance added at the inlet plane could not trigger the boundary </w:t>
      </w:r>
      <w:r w:rsidR="00757181">
        <w:t>layer transition</w:t>
      </w:r>
      <w:r w:rsidR="002A39D4">
        <w:t xml:space="preserve"> by itself</w:t>
      </w:r>
      <w:r w:rsidR="00757181">
        <w:t>.</w:t>
      </w:r>
    </w:p>
    <w:p w:rsidR="005000B8" w:rsidRPr="002851A0" w:rsidRDefault="00110421" w:rsidP="00774F27">
      <w:pPr>
        <w:ind w:left="315" w:firstLine="420"/>
      </w:pPr>
      <w:r>
        <w:t xml:space="preserve">On the other hand, </w:t>
      </w:r>
      <w:r w:rsidR="00D84738">
        <w:t xml:space="preserve">with respect to the </w:t>
      </w:r>
      <w:r w:rsidR="00277651">
        <w:t xml:space="preserve">forward-facing step, </w:t>
      </w:r>
      <w:r w:rsidR="00EA4E60">
        <w:t xml:space="preserve">the case is quite different. </w:t>
      </w:r>
      <w:r w:rsidR="005000B8">
        <w:t xml:space="preserve">Figure </w:t>
      </w:r>
      <w:r w:rsidR="005000B8" w:rsidRPr="0083550B">
        <w:rPr>
          <w:color w:val="FF0000"/>
        </w:rPr>
        <w:t>X</w:t>
      </w:r>
      <w:r w:rsidR="005000B8">
        <w:t xml:space="preserve"> presents the time-averaged </w:t>
      </w:r>
      <w:r w:rsidR="0083550B">
        <w:t xml:space="preserve">streamline and </w:t>
      </w:r>
      <w:r w:rsidR="00E05EAA">
        <w:t>n</w:t>
      </w:r>
      <w:r w:rsidR="00E05EAA">
        <w:t>on-dimensional turbulent intensity</w:t>
      </w:r>
      <w:r w:rsidR="00E05EAA">
        <w:t xml:space="preserve"> in </w:t>
      </w:r>
      <w:r w:rsidR="000A7166">
        <w:t xml:space="preserve">the vicinity of the step. </w:t>
      </w:r>
      <w:r w:rsidR="0012290E">
        <w:t xml:space="preserve">Two separation regions can be observed: one at </w:t>
      </w:r>
      <w:r w:rsidR="0041189F">
        <w:t>the upstream of the FFS, the other at the top of the step.</w:t>
      </w:r>
      <w:r w:rsidR="005A3040">
        <w:t xml:space="preserve"> </w:t>
      </w:r>
      <w:r w:rsidR="00CC6342">
        <w:t>In b</w:t>
      </w:r>
      <w:r w:rsidR="00381E8B">
        <w:t xml:space="preserve">oth regions, streamlines bears complicated topology, </w:t>
      </w:r>
      <w:r w:rsidR="009E2480">
        <w:t xml:space="preserve">including multiple vortices and </w:t>
      </w:r>
      <w:r w:rsidR="003A5447">
        <w:t xml:space="preserve">saddle points. </w:t>
      </w:r>
      <w:r w:rsidR="005A3040">
        <w:t xml:space="preserve">Meanwhile, high non-dimensional turbulent intensity coincides in </w:t>
      </w:r>
      <w:r w:rsidR="007F0C60">
        <w:t>these two regions</w:t>
      </w:r>
      <w:r w:rsidR="00977269">
        <w:t xml:space="preserve">, indicating that these separations </w:t>
      </w:r>
      <w:r w:rsidR="007F0C60">
        <w:t xml:space="preserve">are </w:t>
      </w:r>
      <w:r w:rsidR="005D4D6A">
        <w:t xml:space="preserve">possibly amplifying </w:t>
      </w:r>
      <w:r w:rsidR="00585DCC">
        <w:t>the inflow disturbance and triggering transition.</w:t>
      </w:r>
    </w:p>
    <w:p w:rsidR="009A5DA4" w:rsidRDefault="00057440" w:rsidP="00774F27">
      <w:pPr>
        <w:ind w:left="315" w:firstLine="420"/>
      </w:pPr>
      <w:r>
        <w:t xml:space="preserve">The time-averaged </w:t>
      </w:r>
      <w:proofErr w:type="spellStart"/>
      <w:r>
        <w:t>streamwise</w:t>
      </w:r>
      <w:proofErr w:type="spellEnd"/>
      <w:r>
        <w:t xml:space="preserve"> velocity profile</w:t>
      </w:r>
      <w:r w:rsidR="00107FBF">
        <w:t xml:space="preserve"> is given in</w:t>
      </w:r>
      <w:r>
        <w:t xml:space="preserve"> </w:t>
      </w:r>
      <w:r w:rsidR="00C01C18">
        <w:t xml:space="preserve">Figure </w:t>
      </w:r>
      <w:r w:rsidR="00C01C18" w:rsidRPr="00057440">
        <w:rPr>
          <w:color w:val="FF0000"/>
        </w:rPr>
        <w:t>X</w:t>
      </w:r>
      <w:r w:rsidR="0061084C" w:rsidRPr="008F34FA">
        <w:t>.</w:t>
      </w:r>
      <w:r w:rsidR="008F34FA">
        <w:t xml:space="preserve"> </w:t>
      </w:r>
      <w:r w:rsidR="00B46ABC">
        <w:t>At the upstream of the step,</w:t>
      </w:r>
      <w:r w:rsidR="008D17F2">
        <w:t xml:space="preserve"> </w:t>
      </w:r>
      <w:r w:rsidR="00D67D24">
        <w:t xml:space="preserve">due to the separation effect, </w:t>
      </w:r>
      <w:r w:rsidR="00BB664E">
        <w:t xml:space="preserve">slopes at the wall are significantly small, while at the downstream side, </w:t>
      </w:r>
      <w:r w:rsidR="004375A9">
        <w:t xml:space="preserve">the velocity profiles </w:t>
      </w:r>
      <w:r w:rsidR="006263E8">
        <w:t>are developing rapidly, with growing slope at the wall.</w:t>
      </w:r>
      <w:r w:rsidR="00AC7432">
        <w:t xml:space="preserve"> This is also an evidence of </w:t>
      </w:r>
      <w:r w:rsidR="009A5DA4">
        <w:t>transitioning boundary layer.</w:t>
      </w:r>
    </w:p>
    <w:p w:rsidR="003332C0" w:rsidRPr="00990209" w:rsidRDefault="009A5DA4" w:rsidP="00774F27">
      <w:pPr>
        <w:ind w:left="315" w:firstLine="420"/>
        <w:rPr>
          <w:rFonts w:hint="eastAsia"/>
        </w:rPr>
      </w:pPr>
      <w:r>
        <w:t xml:space="preserve">To </w:t>
      </w:r>
      <w:r w:rsidR="00C32F00">
        <w:t xml:space="preserve">further </w:t>
      </w:r>
      <w:r w:rsidR="0045642A">
        <w:t xml:space="preserve">investigate the effect of </w:t>
      </w:r>
      <w:r w:rsidR="00B277F6">
        <w:t xml:space="preserve">the forward-facing steps on boundary layer transition, instantaneous </w:t>
      </w:r>
      <w:r w:rsidR="005411DB">
        <w:t>flow fields</w:t>
      </w:r>
      <w:r w:rsidR="00B277F6">
        <w:t xml:space="preserve"> are </w:t>
      </w:r>
      <w:r w:rsidR="009D4C59">
        <w:t xml:space="preserve">demonstrated in Figure </w:t>
      </w:r>
      <w:r w:rsidR="009D4C59" w:rsidRPr="006E65F2">
        <w:rPr>
          <w:color w:val="FF0000"/>
        </w:rPr>
        <w:t>X to X</w:t>
      </w:r>
      <w:r w:rsidR="009D4C59">
        <w:t>.</w:t>
      </w:r>
      <w:r w:rsidR="006263E8">
        <w:t xml:space="preserve"> </w:t>
      </w:r>
    </w:p>
    <w:p w:rsidR="003332C0" w:rsidRDefault="003332C0" w:rsidP="0038605C">
      <w:r>
        <w:tab/>
      </w:r>
      <w:r>
        <w:tab/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  <w:bookmarkStart w:id="0" w:name="_GoBack"/>
      <w:bookmarkEnd w:id="0"/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proofErr w:type="spellStart"/>
      <w:proofErr w:type="gramStart"/>
      <w:r>
        <w:t>S</w:t>
      </w:r>
      <w:r>
        <w:rPr>
          <w:rFonts w:hint="eastAsia"/>
        </w:rPr>
        <w:t>qrt</w:t>
      </w:r>
      <w:proofErr w:type="spellEnd"/>
      <w:r>
        <w:rPr>
          <w:rFonts w:hint="eastAsia"/>
        </w:rPr>
        <w:t>(</w:t>
      </w:r>
      <w:proofErr w:type="gramEnd"/>
      <w:r>
        <w:t>k)/U ?</w:t>
      </w:r>
      <w:r w:rsidR="00407911">
        <w:t xml:space="preserve"> 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45CB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5593"/>
    <w:rsid w:val="00036092"/>
    <w:rsid w:val="000363B1"/>
    <w:rsid w:val="00042787"/>
    <w:rsid w:val="000471E0"/>
    <w:rsid w:val="00047A71"/>
    <w:rsid w:val="00051F72"/>
    <w:rsid w:val="00053E87"/>
    <w:rsid w:val="00054BA8"/>
    <w:rsid w:val="00055875"/>
    <w:rsid w:val="00057440"/>
    <w:rsid w:val="000626A3"/>
    <w:rsid w:val="00075642"/>
    <w:rsid w:val="0007788D"/>
    <w:rsid w:val="000811E6"/>
    <w:rsid w:val="00083EDE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A7166"/>
    <w:rsid w:val="000B340F"/>
    <w:rsid w:val="000B5D0B"/>
    <w:rsid w:val="000B6B10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1182"/>
    <w:rsid w:val="000E26F5"/>
    <w:rsid w:val="000E30E2"/>
    <w:rsid w:val="000E4580"/>
    <w:rsid w:val="000E7BEE"/>
    <w:rsid w:val="000F2298"/>
    <w:rsid w:val="000F6A40"/>
    <w:rsid w:val="001014B3"/>
    <w:rsid w:val="00101599"/>
    <w:rsid w:val="00107FBF"/>
    <w:rsid w:val="00110421"/>
    <w:rsid w:val="0011427D"/>
    <w:rsid w:val="00114F9B"/>
    <w:rsid w:val="00117B3D"/>
    <w:rsid w:val="00120360"/>
    <w:rsid w:val="00120578"/>
    <w:rsid w:val="00120C27"/>
    <w:rsid w:val="0012290E"/>
    <w:rsid w:val="00123390"/>
    <w:rsid w:val="00127443"/>
    <w:rsid w:val="00133309"/>
    <w:rsid w:val="00133B77"/>
    <w:rsid w:val="001349F8"/>
    <w:rsid w:val="00146440"/>
    <w:rsid w:val="00150BDA"/>
    <w:rsid w:val="001525BF"/>
    <w:rsid w:val="00153376"/>
    <w:rsid w:val="00153BAC"/>
    <w:rsid w:val="001556E4"/>
    <w:rsid w:val="00155AE5"/>
    <w:rsid w:val="00167BDA"/>
    <w:rsid w:val="001705AA"/>
    <w:rsid w:val="00170663"/>
    <w:rsid w:val="00170B6B"/>
    <w:rsid w:val="00174482"/>
    <w:rsid w:val="00183577"/>
    <w:rsid w:val="00190BF8"/>
    <w:rsid w:val="001937C9"/>
    <w:rsid w:val="0019548C"/>
    <w:rsid w:val="0019726F"/>
    <w:rsid w:val="001A072B"/>
    <w:rsid w:val="001A243A"/>
    <w:rsid w:val="001A34D0"/>
    <w:rsid w:val="001A4299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2F18"/>
    <w:rsid w:val="001E6A42"/>
    <w:rsid w:val="001F033A"/>
    <w:rsid w:val="001F3069"/>
    <w:rsid w:val="00200F80"/>
    <w:rsid w:val="0020105E"/>
    <w:rsid w:val="00204FB5"/>
    <w:rsid w:val="00213E15"/>
    <w:rsid w:val="002236F7"/>
    <w:rsid w:val="00225B17"/>
    <w:rsid w:val="00232B16"/>
    <w:rsid w:val="00233475"/>
    <w:rsid w:val="0023445A"/>
    <w:rsid w:val="00234E1A"/>
    <w:rsid w:val="00236F5B"/>
    <w:rsid w:val="0024108C"/>
    <w:rsid w:val="00242785"/>
    <w:rsid w:val="0024357F"/>
    <w:rsid w:val="002451CF"/>
    <w:rsid w:val="00247750"/>
    <w:rsid w:val="00251837"/>
    <w:rsid w:val="00254A3E"/>
    <w:rsid w:val="00263211"/>
    <w:rsid w:val="0026542D"/>
    <w:rsid w:val="00265910"/>
    <w:rsid w:val="002707F0"/>
    <w:rsid w:val="00277651"/>
    <w:rsid w:val="00277D30"/>
    <w:rsid w:val="00282D71"/>
    <w:rsid w:val="0028476E"/>
    <w:rsid w:val="002851A0"/>
    <w:rsid w:val="002937AF"/>
    <w:rsid w:val="002A39D4"/>
    <w:rsid w:val="002B0E6F"/>
    <w:rsid w:val="002B268C"/>
    <w:rsid w:val="002B26B6"/>
    <w:rsid w:val="002C20F9"/>
    <w:rsid w:val="002C2449"/>
    <w:rsid w:val="002C30B1"/>
    <w:rsid w:val="002D0E20"/>
    <w:rsid w:val="002D1F7A"/>
    <w:rsid w:val="002D4306"/>
    <w:rsid w:val="002D6A60"/>
    <w:rsid w:val="002D71F4"/>
    <w:rsid w:val="002E0E1F"/>
    <w:rsid w:val="002E3F8B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2C0"/>
    <w:rsid w:val="00333B82"/>
    <w:rsid w:val="003418C9"/>
    <w:rsid w:val="00342BED"/>
    <w:rsid w:val="00346A8A"/>
    <w:rsid w:val="00346FFC"/>
    <w:rsid w:val="00350BF9"/>
    <w:rsid w:val="00357545"/>
    <w:rsid w:val="00360FA8"/>
    <w:rsid w:val="003634D1"/>
    <w:rsid w:val="0036462C"/>
    <w:rsid w:val="003659AE"/>
    <w:rsid w:val="00366079"/>
    <w:rsid w:val="003755F7"/>
    <w:rsid w:val="00381E8B"/>
    <w:rsid w:val="0038222B"/>
    <w:rsid w:val="00382EF8"/>
    <w:rsid w:val="0038417D"/>
    <w:rsid w:val="0038605C"/>
    <w:rsid w:val="003871E8"/>
    <w:rsid w:val="00390EA8"/>
    <w:rsid w:val="0039378B"/>
    <w:rsid w:val="00393A3C"/>
    <w:rsid w:val="003A0591"/>
    <w:rsid w:val="003A2679"/>
    <w:rsid w:val="003A2C32"/>
    <w:rsid w:val="003A5447"/>
    <w:rsid w:val="003B24D8"/>
    <w:rsid w:val="003B3629"/>
    <w:rsid w:val="003B5487"/>
    <w:rsid w:val="003C0C7A"/>
    <w:rsid w:val="003C4537"/>
    <w:rsid w:val="003C5F86"/>
    <w:rsid w:val="003C7D1A"/>
    <w:rsid w:val="003D0950"/>
    <w:rsid w:val="003D1DBC"/>
    <w:rsid w:val="003D79CB"/>
    <w:rsid w:val="003E1C26"/>
    <w:rsid w:val="003E2040"/>
    <w:rsid w:val="003E590E"/>
    <w:rsid w:val="003F5093"/>
    <w:rsid w:val="00402EE4"/>
    <w:rsid w:val="00407911"/>
    <w:rsid w:val="0041189F"/>
    <w:rsid w:val="004146ED"/>
    <w:rsid w:val="00414DC1"/>
    <w:rsid w:val="0041519F"/>
    <w:rsid w:val="004153D9"/>
    <w:rsid w:val="004158D6"/>
    <w:rsid w:val="004160E8"/>
    <w:rsid w:val="00417F05"/>
    <w:rsid w:val="004210DD"/>
    <w:rsid w:val="00421DF9"/>
    <w:rsid w:val="0042237E"/>
    <w:rsid w:val="00422EAD"/>
    <w:rsid w:val="004232BF"/>
    <w:rsid w:val="00423B7C"/>
    <w:rsid w:val="00424D0C"/>
    <w:rsid w:val="00436050"/>
    <w:rsid w:val="00436D0B"/>
    <w:rsid w:val="004375A9"/>
    <w:rsid w:val="00444109"/>
    <w:rsid w:val="00451A33"/>
    <w:rsid w:val="00452A90"/>
    <w:rsid w:val="0045642A"/>
    <w:rsid w:val="00461013"/>
    <w:rsid w:val="004702CE"/>
    <w:rsid w:val="00472A4F"/>
    <w:rsid w:val="00472C53"/>
    <w:rsid w:val="00475C60"/>
    <w:rsid w:val="004849F2"/>
    <w:rsid w:val="004961D0"/>
    <w:rsid w:val="004A1BB7"/>
    <w:rsid w:val="004A2127"/>
    <w:rsid w:val="004A5AA1"/>
    <w:rsid w:val="004B28D1"/>
    <w:rsid w:val="004B39B2"/>
    <w:rsid w:val="004B65A2"/>
    <w:rsid w:val="004B73C4"/>
    <w:rsid w:val="004C15AA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0B8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33CC7"/>
    <w:rsid w:val="005411DB"/>
    <w:rsid w:val="0054420C"/>
    <w:rsid w:val="00552AB4"/>
    <w:rsid w:val="00556954"/>
    <w:rsid w:val="005602B1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5DCC"/>
    <w:rsid w:val="0058618F"/>
    <w:rsid w:val="00592337"/>
    <w:rsid w:val="005A1C31"/>
    <w:rsid w:val="005A3040"/>
    <w:rsid w:val="005B1E80"/>
    <w:rsid w:val="005B4384"/>
    <w:rsid w:val="005B537E"/>
    <w:rsid w:val="005C1ED2"/>
    <w:rsid w:val="005C2A3D"/>
    <w:rsid w:val="005C2CC7"/>
    <w:rsid w:val="005C7F0C"/>
    <w:rsid w:val="005D17E9"/>
    <w:rsid w:val="005D3704"/>
    <w:rsid w:val="005D4D6A"/>
    <w:rsid w:val="005D5E3D"/>
    <w:rsid w:val="005D60D9"/>
    <w:rsid w:val="005E1F0F"/>
    <w:rsid w:val="005E3829"/>
    <w:rsid w:val="005F4DEF"/>
    <w:rsid w:val="005F5976"/>
    <w:rsid w:val="005F61F9"/>
    <w:rsid w:val="005F7F3D"/>
    <w:rsid w:val="006033B9"/>
    <w:rsid w:val="00604B87"/>
    <w:rsid w:val="00605AAA"/>
    <w:rsid w:val="00606D9F"/>
    <w:rsid w:val="0061033B"/>
    <w:rsid w:val="00610667"/>
    <w:rsid w:val="0061084C"/>
    <w:rsid w:val="00614231"/>
    <w:rsid w:val="006171A2"/>
    <w:rsid w:val="0062248F"/>
    <w:rsid w:val="00622DFA"/>
    <w:rsid w:val="0062423E"/>
    <w:rsid w:val="0062501D"/>
    <w:rsid w:val="006263E8"/>
    <w:rsid w:val="00634836"/>
    <w:rsid w:val="00637D90"/>
    <w:rsid w:val="00641980"/>
    <w:rsid w:val="006439C9"/>
    <w:rsid w:val="00644199"/>
    <w:rsid w:val="00653260"/>
    <w:rsid w:val="006542C3"/>
    <w:rsid w:val="0065542F"/>
    <w:rsid w:val="0066322A"/>
    <w:rsid w:val="0066411B"/>
    <w:rsid w:val="00675686"/>
    <w:rsid w:val="00680710"/>
    <w:rsid w:val="006850F5"/>
    <w:rsid w:val="006923C9"/>
    <w:rsid w:val="00694023"/>
    <w:rsid w:val="00696185"/>
    <w:rsid w:val="006A1935"/>
    <w:rsid w:val="006A1E44"/>
    <w:rsid w:val="006A5E00"/>
    <w:rsid w:val="006B1A11"/>
    <w:rsid w:val="006B739C"/>
    <w:rsid w:val="006B7DD7"/>
    <w:rsid w:val="006C066D"/>
    <w:rsid w:val="006C3D0C"/>
    <w:rsid w:val="006C4C9F"/>
    <w:rsid w:val="006C5091"/>
    <w:rsid w:val="006C59B4"/>
    <w:rsid w:val="006C772B"/>
    <w:rsid w:val="006C7FA1"/>
    <w:rsid w:val="006D5FFA"/>
    <w:rsid w:val="006D7AD8"/>
    <w:rsid w:val="006E053F"/>
    <w:rsid w:val="006E0A40"/>
    <w:rsid w:val="006E1A42"/>
    <w:rsid w:val="006E1ACB"/>
    <w:rsid w:val="006E65F2"/>
    <w:rsid w:val="006E691B"/>
    <w:rsid w:val="006E709C"/>
    <w:rsid w:val="006F084B"/>
    <w:rsid w:val="006F09EC"/>
    <w:rsid w:val="006F1BD0"/>
    <w:rsid w:val="006F2A1B"/>
    <w:rsid w:val="0070220E"/>
    <w:rsid w:val="00704343"/>
    <w:rsid w:val="00705DBA"/>
    <w:rsid w:val="00706AEB"/>
    <w:rsid w:val="007119DA"/>
    <w:rsid w:val="007122D3"/>
    <w:rsid w:val="0071560C"/>
    <w:rsid w:val="00721523"/>
    <w:rsid w:val="00722064"/>
    <w:rsid w:val="00725A69"/>
    <w:rsid w:val="00726444"/>
    <w:rsid w:val="00733151"/>
    <w:rsid w:val="00734347"/>
    <w:rsid w:val="00734409"/>
    <w:rsid w:val="0074158E"/>
    <w:rsid w:val="00741837"/>
    <w:rsid w:val="0074300C"/>
    <w:rsid w:val="00747824"/>
    <w:rsid w:val="00750D29"/>
    <w:rsid w:val="00757181"/>
    <w:rsid w:val="0076388F"/>
    <w:rsid w:val="00765798"/>
    <w:rsid w:val="007657D1"/>
    <w:rsid w:val="00772B98"/>
    <w:rsid w:val="00774F27"/>
    <w:rsid w:val="007764D1"/>
    <w:rsid w:val="00792777"/>
    <w:rsid w:val="00797CA0"/>
    <w:rsid w:val="007A0A5D"/>
    <w:rsid w:val="007A0B26"/>
    <w:rsid w:val="007A3DAE"/>
    <w:rsid w:val="007B005B"/>
    <w:rsid w:val="007B085C"/>
    <w:rsid w:val="007B0DFD"/>
    <w:rsid w:val="007B2165"/>
    <w:rsid w:val="007B3422"/>
    <w:rsid w:val="007C0834"/>
    <w:rsid w:val="007C4097"/>
    <w:rsid w:val="007C6DD5"/>
    <w:rsid w:val="007C7B06"/>
    <w:rsid w:val="007D6646"/>
    <w:rsid w:val="007D6F9C"/>
    <w:rsid w:val="007E4E66"/>
    <w:rsid w:val="007E5E63"/>
    <w:rsid w:val="007F0C60"/>
    <w:rsid w:val="007F0EA2"/>
    <w:rsid w:val="007F2CB3"/>
    <w:rsid w:val="007F3DEC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50B"/>
    <w:rsid w:val="00835E67"/>
    <w:rsid w:val="00837AAC"/>
    <w:rsid w:val="00837BE2"/>
    <w:rsid w:val="008454C0"/>
    <w:rsid w:val="00852011"/>
    <w:rsid w:val="008531DB"/>
    <w:rsid w:val="00856155"/>
    <w:rsid w:val="00856914"/>
    <w:rsid w:val="008600B7"/>
    <w:rsid w:val="008623C7"/>
    <w:rsid w:val="008625BA"/>
    <w:rsid w:val="00873CC0"/>
    <w:rsid w:val="00876115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489"/>
    <w:rsid w:val="00896B53"/>
    <w:rsid w:val="008A5E85"/>
    <w:rsid w:val="008B1EA4"/>
    <w:rsid w:val="008B3AD4"/>
    <w:rsid w:val="008B76FE"/>
    <w:rsid w:val="008C1B71"/>
    <w:rsid w:val="008C4383"/>
    <w:rsid w:val="008D057F"/>
    <w:rsid w:val="008D16DA"/>
    <w:rsid w:val="008D17F2"/>
    <w:rsid w:val="008D4600"/>
    <w:rsid w:val="008D522A"/>
    <w:rsid w:val="008D7E4B"/>
    <w:rsid w:val="008E0020"/>
    <w:rsid w:val="008E11D2"/>
    <w:rsid w:val="008E58FC"/>
    <w:rsid w:val="008F2263"/>
    <w:rsid w:val="008F2456"/>
    <w:rsid w:val="008F34FA"/>
    <w:rsid w:val="008F4DC1"/>
    <w:rsid w:val="008F539D"/>
    <w:rsid w:val="008F6D1F"/>
    <w:rsid w:val="008F7E4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728D"/>
    <w:rsid w:val="00941CB7"/>
    <w:rsid w:val="009457D3"/>
    <w:rsid w:val="00945DB0"/>
    <w:rsid w:val="009463D9"/>
    <w:rsid w:val="009467E1"/>
    <w:rsid w:val="0095137D"/>
    <w:rsid w:val="0095645B"/>
    <w:rsid w:val="0096289D"/>
    <w:rsid w:val="009724E1"/>
    <w:rsid w:val="009759E4"/>
    <w:rsid w:val="00977269"/>
    <w:rsid w:val="0097786B"/>
    <w:rsid w:val="00977FE1"/>
    <w:rsid w:val="009800AD"/>
    <w:rsid w:val="00980CAF"/>
    <w:rsid w:val="00982FC7"/>
    <w:rsid w:val="009841E1"/>
    <w:rsid w:val="00984FAB"/>
    <w:rsid w:val="00990209"/>
    <w:rsid w:val="00990D86"/>
    <w:rsid w:val="0099240A"/>
    <w:rsid w:val="009A4F3D"/>
    <w:rsid w:val="009A52B3"/>
    <w:rsid w:val="009A5DA4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64A"/>
    <w:rsid w:val="009D4C59"/>
    <w:rsid w:val="009D5378"/>
    <w:rsid w:val="009E2480"/>
    <w:rsid w:val="009E3B2A"/>
    <w:rsid w:val="009E4B43"/>
    <w:rsid w:val="009E6AEC"/>
    <w:rsid w:val="009F36B2"/>
    <w:rsid w:val="009F5895"/>
    <w:rsid w:val="009F77E9"/>
    <w:rsid w:val="00A006F2"/>
    <w:rsid w:val="00A108EB"/>
    <w:rsid w:val="00A13992"/>
    <w:rsid w:val="00A1415B"/>
    <w:rsid w:val="00A14F68"/>
    <w:rsid w:val="00A173FF"/>
    <w:rsid w:val="00A22383"/>
    <w:rsid w:val="00A224C3"/>
    <w:rsid w:val="00A26468"/>
    <w:rsid w:val="00A26F62"/>
    <w:rsid w:val="00A32A35"/>
    <w:rsid w:val="00A32DD8"/>
    <w:rsid w:val="00A4147F"/>
    <w:rsid w:val="00A41B40"/>
    <w:rsid w:val="00A444AB"/>
    <w:rsid w:val="00A44A72"/>
    <w:rsid w:val="00A46D88"/>
    <w:rsid w:val="00A55435"/>
    <w:rsid w:val="00A62F9B"/>
    <w:rsid w:val="00A6310D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B7BD9"/>
    <w:rsid w:val="00AC1AD9"/>
    <w:rsid w:val="00AC1DC7"/>
    <w:rsid w:val="00AC5932"/>
    <w:rsid w:val="00AC7432"/>
    <w:rsid w:val="00AD183A"/>
    <w:rsid w:val="00AD2FA1"/>
    <w:rsid w:val="00AD3481"/>
    <w:rsid w:val="00AD37C2"/>
    <w:rsid w:val="00AD4EEB"/>
    <w:rsid w:val="00AD4FE0"/>
    <w:rsid w:val="00AE1366"/>
    <w:rsid w:val="00AE1877"/>
    <w:rsid w:val="00AE3654"/>
    <w:rsid w:val="00AE4B0B"/>
    <w:rsid w:val="00AE54F6"/>
    <w:rsid w:val="00AF0832"/>
    <w:rsid w:val="00AF2C02"/>
    <w:rsid w:val="00B06B76"/>
    <w:rsid w:val="00B12BCE"/>
    <w:rsid w:val="00B12DC8"/>
    <w:rsid w:val="00B1675E"/>
    <w:rsid w:val="00B1699A"/>
    <w:rsid w:val="00B20B5D"/>
    <w:rsid w:val="00B217C3"/>
    <w:rsid w:val="00B22576"/>
    <w:rsid w:val="00B25CAB"/>
    <w:rsid w:val="00B277F6"/>
    <w:rsid w:val="00B31729"/>
    <w:rsid w:val="00B346F3"/>
    <w:rsid w:val="00B3525D"/>
    <w:rsid w:val="00B36AE7"/>
    <w:rsid w:val="00B377CC"/>
    <w:rsid w:val="00B45449"/>
    <w:rsid w:val="00B46ABC"/>
    <w:rsid w:val="00B47389"/>
    <w:rsid w:val="00B509A8"/>
    <w:rsid w:val="00B54401"/>
    <w:rsid w:val="00B61AE7"/>
    <w:rsid w:val="00B6366D"/>
    <w:rsid w:val="00B7005F"/>
    <w:rsid w:val="00B70AF3"/>
    <w:rsid w:val="00B731D1"/>
    <w:rsid w:val="00B761F5"/>
    <w:rsid w:val="00B76BDA"/>
    <w:rsid w:val="00B84553"/>
    <w:rsid w:val="00B85F23"/>
    <w:rsid w:val="00B86391"/>
    <w:rsid w:val="00B87BDA"/>
    <w:rsid w:val="00B9274B"/>
    <w:rsid w:val="00B93516"/>
    <w:rsid w:val="00BA1780"/>
    <w:rsid w:val="00BA1B53"/>
    <w:rsid w:val="00BA5A45"/>
    <w:rsid w:val="00BB346E"/>
    <w:rsid w:val="00BB44C5"/>
    <w:rsid w:val="00BB5D86"/>
    <w:rsid w:val="00BB664E"/>
    <w:rsid w:val="00BB7B21"/>
    <w:rsid w:val="00BC4EB0"/>
    <w:rsid w:val="00BC50E0"/>
    <w:rsid w:val="00BC51AE"/>
    <w:rsid w:val="00BC5988"/>
    <w:rsid w:val="00BC6D1B"/>
    <w:rsid w:val="00BD30A0"/>
    <w:rsid w:val="00BD7FB7"/>
    <w:rsid w:val="00BF1F6E"/>
    <w:rsid w:val="00BF2000"/>
    <w:rsid w:val="00C00720"/>
    <w:rsid w:val="00C00FDA"/>
    <w:rsid w:val="00C01C18"/>
    <w:rsid w:val="00C0245B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32F00"/>
    <w:rsid w:val="00C51B9E"/>
    <w:rsid w:val="00C550DD"/>
    <w:rsid w:val="00C56F6D"/>
    <w:rsid w:val="00C57A53"/>
    <w:rsid w:val="00C614CC"/>
    <w:rsid w:val="00C6449F"/>
    <w:rsid w:val="00C650D5"/>
    <w:rsid w:val="00C70A31"/>
    <w:rsid w:val="00C73B4A"/>
    <w:rsid w:val="00C75677"/>
    <w:rsid w:val="00C82F96"/>
    <w:rsid w:val="00C85D8D"/>
    <w:rsid w:val="00C910E2"/>
    <w:rsid w:val="00C935D3"/>
    <w:rsid w:val="00C967B5"/>
    <w:rsid w:val="00CA0795"/>
    <w:rsid w:val="00CA129C"/>
    <w:rsid w:val="00CB0F15"/>
    <w:rsid w:val="00CB3AE4"/>
    <w:rsid w:val="00CB5BC7"/>
    <w:rsid w:val="00CB6E00"/>
    <w:rsid w:val="00CC12DB"/>
    <w:rsid w:val="00CC480F"/>
    <w:rsid w:val="00CC6342"/>
    <w:rsid w:val="00CD0686"/>
    <w:rsid w:val="00CD165E"/>
    <w:rsid w:val="00CD1D5D"/>
    <w:rsid w:val="00CD23BE"/>
    <w:rsid w:val="00CD5B09"/>
    <w:rsid w:val="00CE67AC"/>
    <w:rsid w:val="00CF3E86"/>
    <w:rsid w:val="00CF3E8E"/>
    <w:rsid w:val="00CF4751"/>
    <w:rsid w:val="00D01EC9"/>
    <w:rsid w:val="00D032F9"/>
    <w:rsid w:val="00D05995"/>
    <w:rsid w:val="00D05DC9"/>
    <w:rsid w:val="00D1079C"/>
    <w:rsid w:val="00D12F69"/>
    <w:rsid w:val="00D3551F"/>
    <w:rsid w:val="00D35E55"/>
    <w:rsid w:val="00D448AC"/>
    <w:rsid w:val="00D46CF4"/>
    <w:rsid w:val="00D51894"/>
    <w:rsid w:val="00D53125"/>
    <w:rsid w:val="00D54318"/>
    <w:rsid w:val="00D54A5C"/>
    <w:rsid w:val="00D56475"/>
    <w:rsid w:val="00D57429"/>
    <w:rsid w:val="00D61244"/>
    <w:rsid w:val="00D67D24"/>
    <w:rsid w:val="00D73749"/>
    <w:rsid w:val="00D84738"/>
    <w:rsid w:val="00D855F5"/>
    <w:rsid w:val="00D9105D"/>
    <w:rsid w:val="00D9272C"/>
    <w:rsid w:val="00D94B1B"/>
    <w:rsid w:val="00D95505"/>
    <w:rsid w:val="00D967FA"/>
    <w:rsid w:val="00DA29A7"/>
    <w:rsid w:val="00DA2CE5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5E07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05EAA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8746A"/>
    <w:rsid w:val="00E92B85"/>
    <w:rsid w:val="00E92E76"/>
    <w:rsid w:val="00E93F5F"/>
    <w:rsid w:val="00E95EB4"/>
    <w:rsid w:val="00E96A28"/>
    <w:rsid w:val="00EA00F1"/>
    <w:rsid w:val="00EA14CA"/>
    <w:rsid w:val="00EA48D9"/>
    <w:rsid w:val="00EA4E60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EE72C7"/>
    <w:rsid w:val="00F001B1"/>
    <w:rsid w:val="00F02ADA"/>
    <w:rsid w:val="00F043FD"/>
    <w:rsid w:val="00F110F6"/>
    <w:rsid w:val="00F131B2"/>
    <w:rsid w:val="00F20301"/>
    <w:rsid w:val="00F21CD6"/>
    <w:rsid w:val="00F242E1"/>
    <w:rsid w:val="00F34B4B"/>
    <w:rsid w:val="00F35AF4"/>
    <w:rsid w:val="00F4047B"/>
    <w:rsid w:val="00F443E5"/>
    <w:rsid w:val="00F458F4"/>
    <w:rsid w:val="00F5036A"/>
    <w:rsid w:val="00F51EC5"/>
    <w:rsid w:val="00F53531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031A"/>
    <w:rsid w:val="00F817C5"/>
    <w:rsid w:val="00F90F4F"/>
    <w:rsid w:val="00F916B9"/>
    <w:rsid w:val="00F95849"/>
    <w:rsid w:val="00FA097A"/>
    <w:rsid w:val="00FA3264"/>
    <w:rsid w:val="00FA36FD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0</TotalTime>
  <Pages>6</Pages>
  <Words>2376</Words>
  <Characters>13545</Characters>
  <Application>Microsoft Office Word</Application>
  <DocSecurity>0</DocSecurity>
  <Lines>112</Lines>
  <Paragraphs>31</Paragraphs>
  <ScaleCrop>false</ScaleCrop>
  <Company/>
  <LinksUpToDate>false</LinksUpToDate>
  <CharactersWithSpaces>15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824</cp:revision>
  <dcterms:created xsi:type="dcterms:W3CDTF">2016-10-17T02:53:00Z</dcterms:created>
  <dcterms:modified xsi:type="dcterms:W3CDTF">2017-02-18T07:57:00Z</dcterms:modified>
</cp:coreProperties>
</file>